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25E" w:rsidRDefault="00625110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625110" w:rsidRPr="005E2374" w:rsidRDefault="0033111F">
      <w:r>
        <w:rPr>
          <w:b/>
        </w:rPr>
        <w:t>3-3 Practice</w:t>
      </w:r>
      <w:r>
        <w:rPr>
          <w:b/>
        </w:rPr>
        <w:tab/>
      </w:r>
      <w:r>
        <w:rPr>
          <w:b/>
        </w:rPr>
        <w:tab/>
      </w:r>
      <w:r w:rsidR="005E2374">
        <w:rPr>
          <w:b/>
        </w:rPr>
        <w:tab/>
      </w:r>
      <w:r w:rsidR="005E2374">
        <w:rPr>
          <w:b/>
        </w:rPr>
        <w:tab/>
      </w:r>
      <w:r w:rsidR="005E2374">
        <w:rPr>
          <w:b/>
        </w:rPr>
        <w:tab/>
      </w:r>
      <w:r w:rsidR="005E2374">
        <w:rPr>
          <w:b/>
        </w:rPr>
        <w:tab/>
      </w:r>
      <w:r w:rsidR="005E2374">
        <w:rPr>
          <w:b/>
        </w:rPr>
        <w:tab/>
      </w:r>
      <w:r w:rsidR="005E2374">
        <w:rPr>
          <w:b/>
        </w:rPr>
        <w:tab/>
      </w:r>
      <w:r w:rsidR="005E2374">
        <w:rPr>
          <w:b/>
        </w:rPr>
        <w:tab/>
      </w:r>
      <w:r w:rsidR="005E2374">
        <w:rPr>
          <w:b/>
        </w:rPr>
        <w:tab/>
      </w:r>
      <w:r w:rsidR="005E2374">
        <w:rPr>
          <w:b/>
        </w:rPr>
        <w:tab/>
      </w:r>
      <w:r w:rsidR="005E2374">
        <w:t>Date________</w:t>
      </w:r>
    </w:p>
    <w:p w:rsidR="00625110" w:rsidRDefault="00625110"/>
    <w:p w:rsidR="00D56305" w:rsidRPr="009B4263" w:rsidRDefault="00D56305" w:rsidP="00D56305">
      <w:pPr>
        <w:spacing w:after="0"/>
        <w:ind w:left="180" w:hanging="180"/>
        <w:contextualSpacing w:val="0"/>
        <w:rPr>
          <w:rFonts w:eastAsia="Times New Roman" w:cs="Times New Roman"/>
          <w:i/>
          <w:color w:val="000000"/>
          <w:szCs w:val="24"/>
        </w:rPr>
      </w:pPr>
      <w:r w:rsidRPr="009B4263">
        <w:rPr>
          <w:rFonts w:eastAsia="Times New Roman" w:cs="Times New Roman"/>
          <w:i/>
          <w:color w:val="000000"/>
          <w:szCs w:val="24"/>
        </w:rPr>
        <w:t xml:space="preserve">I can identify important characteristics (asymptotes, holes, intercepts, and end behavior) of </w:t>
      </w:r>
    </w:p>
    <w:p w:rsidR="00D56305" w:rsidRPr="009B4263" w:rsidRDefault="00D56305" w:rsidP="00D56305">
      <w:pPr>
        <w:spacing w:after="0"/>
        <w:ind w:left="180" w:hanging="180"/>
        <w:contextualSpacing w:val="0"/>
        <w:rPr>
          <w:rFonts w:eastAsia="Times New Roman" w:cs="Times New Roman"/>
          <w:i/>
          <w:color w:val="000000"/>
          <w:szCs w:val="24"/>
        </w:rPr>
      </w:pPr>
      <w:r w:rsidRPr="009B4263">
        <w:rPr>
          <w:rFonts w:eastAsia="Times New Roman" w:cs="Times New Roman"/>
          <w:i/>
          <w:color w:val="000000"/>
          <w:szCs w:val="24"/>
        </w:rPr>
        <w:t>rational functions</w:t>
      </w:r>
      <w:r w:rsidR="009B4937">
        <w:rPr>
          <w:rFonts w:eastAsia="Times New Roman" w:cs="Times New Roman"/>
          <w:i/>
          <w:color w:val="000000"/>
          <w:szCs w:val="24"/>
        </w:rPr>
        <w:t>.</w:t>
      </w:r>
    </w:p>
    <w:p w:rsidR="00D56305" w:rsidRDefault="00D56305"/>
    <w:p w:rsidR="00625110" w:rsidRDefault="00625110">
      <w:r>
        <w:t>1.</w:t>
      </w:r>
      <w:r w:rsidR="0030047F">
        <w:tab/>
        <w:t>Find the following information for the below functions:</w:t>
      </w:r>
    </w:p>
    <w:p w:rsidR="0030047F" w:rsidRDefault="0030047F"/>
    <w:p w:rsidR="002D29DC" w:rsidRDefault="0030047F">
      <w:r>
        <w:t>a.</w:t>
      </w:r>
      <w:r>
        <w:tab/>
      </w:r>
      <w:r w:rsidR="00633CBF" w:rsidRPr="0030047F">
        <w:rPr>
          <w:position w:val="-24"/>
        </w:rPr>
        <w:object w:dxaOrig="20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3pt" o:ole="">
            <v:imagedata r:id="rId4" o:title=""/>
          </v:shape>
          <o:OLEObject Type="Embed" ProgID="Equation.DSMT4" ShapeID="_x0000_i1025" DrawAspect="Content" ObjectID="_1507554215" r:id="rId5"/>
        </w:object>
      </w:r>
      <w:r>
        <w:tab/>
      </w:r>
      <w:r>
        <w:tab/>
      </w:r>
      <w:r w:rsidR="002D29DC">
        <w:tab/>
      </w:r>
      <w:r w:rsidR="002D29DC">
        <w:tab/>
      </w:r>
      <w:r w:rsidR="002D29DC">
        <w:tab/>
      </w:r>
    </w:p>
    <w:p w:rsidR="002D29DC" w:rsidRDefault="002D29DC"/>
    <w:p w:rsidR="002D29DC" w:rsidRDefault="002D29DC"/>
    <w:p w:rsidR="00E04BB6" w:rsidRDefault="00E04BB6"/>
    <w:p w:rsidR="002D29DC" w:rsidRDefault="002D29DC"/>
    <w:p w:rsidR="002D29DC" w:rsidRPr="002D29DC" w:rsidRDefault="002D29DC" w:rsidP="002D29DC">
      <w:r>
        <w:rPr>
          <w:i/>
        </w:rPr>
        <w:t>Domain: _______________</w:t>
      </w:r>
      <w:r w:rsidR="0030047F">
        <w:tab/>
      </w:r>
      <w:r>
        <w:rPr>
          <w:i/>
        </w:rPr>
        <w:t>x-intercept(s):_______________</w:t>
      </w:r>
      <w:r>
        <w:t xml:space="preserve">  </w:t>
      </w:r>
      <w:r>
        <w:rPr>
          <w:i/>
        </w:rPr>
        <w:t>y-intercept: _________</w:t>
      </w:r>
    </w:p>
    <w:p w:rsidR="0030047F" w:rsidRDefault="0030047F"/>
    <w:p w:rsidR="002D29DC" w:rsidRPr="002D29DC" w:rsidRDefault="002D29DC" w:rsidP="002D29DC">
      <w:r>
        <w:rPr>
          <w:i/>
        </w:rPr>
        <w:t>horizontal asymptote(s):_______________</w:t>
      </w:r>
      <w:r>
        <w:t xml:space="preserve">      </w:t>
      </w:r>
      <w:r w:rsidR="0030047F">
        <w:rPr>
          <w:i/>
        </w:rPr>
        <w:t>vertical asymptote</w:t>
      </w:r>
      <w:r>
        <w:rPr>
          <w:i/>
        </w:rPr>
        <w:t>(s): _______________</w:t>
      </w:r>
      <w:r w:rsidR="0030047F">
        <w:rPr>
          <w:i/>
        </w:rPr>
        <w:tab/>
      </w:r>
      <w:r w:rsidR="0030047F">
        <w:rPr>
          <w:i/>
        </w:rPr>
        <w:tab/>
      </w:r>
    </w:p>
    <w:p w:rsidR="002D29DC" w:rsidRDefault="002D29DC" w:rsidP="002D29DC">
      <w:pPr>
        <w:rPr>
          <w:i/>
        </w:rPr>
      </w:pPr>
    </w:p>
    <w:p w:rsidR="0030047F" w:rsidRDefault="0030047F" w:rsidP="002D29DC">
      <w:pPr>
        <w:rPr>
          <w:i/>
        </w:rPr>
      </w:pPr>
      <w:r>
        <w:rPr>
          <w:i/>
        </w:rPr>
        <w:t>oblique asymptote:</w:t>
      </w:r>
      <w:r w:rsidR="002D29DC">
        <w:rPr>
          <w:i/>
        </w:rPr>
        <w:t>_______________</w:t>
      </w:r>
      <w:r w:rsidR="002D29DC">
        <w:rPr>
          <w:i/>
        </w:rPr>
        <w:tab/>
        <w:t>hole: _____________</w:t>
      </w:r>
    </w:p>
    <w:p w:rsidR="002D29DC" w:rsidRDefault="002D29DC">
      <w:pPr>
        <w:rPr>
          <w:i/>
        </w:rPr>
      </w:pPr>
    </w:p>
    <w:p w:rsidR="002D29DC" w:rsidRDefault="000B17F5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margin-left:-2pt;margin-top:5.8pt;width:518pt;height:0;z-index:251668480" o:connectortype="straight">
            <v:stroke dashstyle="dash"/>
          </v:shape>
        </w:pict>
      </w:r>
    </w:p>
    <w:p w:rsidR="00625110" w:rsidRDefault="002D29DC">
      <w:r>
        <w:t>b.</w:t>
      </w:r>
      <w:r>
        <w:tab/>
      </w:r>
      <w:r w:rsidRPr="0030047F">
        <w:rPr>
          <w:position w:val="-24"/>
        </w:rPr>
        <w:object w:dxaOrig="1840" w:dyaOrig="620">
          <v:shape id="_x0000_i1026" type="#_x0000_t75" style="width:92.25pt;height:30.75pt" o:ole="">
            <v:imagedata r:id="rId6" o:title=""/>
          </v:shape>
          <o:OLEObject Type="Embed" ProgID="Equation.DSMT4" ShapeID="_x0000_i1026" DrawAspect="Content" ObjectID="_1507554216" r:id="rId7"/>
        </w:object>
      </w:r>
      <w:r w:rsidR="00625110">
        <w:tab/>
      </w:r>
      <w:r w:rsidR="00625110">
        <w:tab/>
      </w:r>
      <w:r w:rsidR="00625110">
        <w:tab/>
      </w:r>
      <w:r w:rsidR="00625110">
        <w:tab/>
      </w:r>
      <w:r w:rsidR="00625110">
        <w:tab/>
      </w:r>
      <w:r w:rsidR="00625110">
        <w:tab/>
      </w:r>
      <w:r w:rsidR="00625110">
        <w:tab/>
      </w:r>
      <w:r w:rsidR="00625110">
        <w:tab/>
      </w:r>
    </w:p>
    <w:p w:rsidR="00625110" w:rsidRDefault="00625110"/>
    <w:p w:rsidR="00E04BB6" w:rsidRDefault="00E04BB6"/>
    <w:p w:rsidR="00E04BB6" w:rsidRDefault="00E04BB6"/>
    <w:p w:rsidR="00625110" w:rsidRDefault="00625110"/>
    <w:p w:rsidR="002D29DC" w:rsidRPr="002D29DC" w:rsidRDefault="002D29DC" w:rsidP="002D29DC">
      <w:r>
        <w:rPr>
          <w:i/>
        </w:rPr>
        <w:t>Domain: _______________</w:t>
      </w:r>
      <w:r>
        <w:tab/>
      </w:r>
      <w:r>
        <w:rPr>
          <w:i/>
        </w:rPr>
        <w:t>x-intercept(s):_______________</w:t>
      </w:r>
      <w:r>
        <w:t xml:space="preserve">  </w:t>
      </w:r>
      <w:r>
        <w:rPr>
          <w:i/>
        </w:rPr>
        <w:t>y-intercept: _________</w:t>
      </w:r>
    </w:p>
    <w:p w:rsidR="002D29DC" w:rsidRDefault="002D29DC" w:rsidP="002D29DC"/>
    <w:p w:rsidR="002D29DC" w:rsidRPr="002D29DC" w:rsidRDefault="002D29DC" w:rsidP="002D29DC">
      <w:r>
        <w:rPr>
          <w:i/>
        </w:rPr>
        <w:t>horizontal asymptote(s):_______________</w:t>
      </w:r>
      <w:r>
        <w:t xml:space="preserve">      </w:t>
      </w:r>
      <w:r>
        <w:rPr>
          <w:i/>
        </w:rPr>
        <w:t>vertical asymptote(s): _______________</w:t>
      </w:r>
      <w:r>
        <w:rPr>
          <w:i/>
        </w:rPr>
        <w:tab/>
      </w:r>
      <w:r>
        <w:rPr>
          <w:i/>
        </w:rPr>
        <w:tab/>
      </w:r>
    </w:p>
    <w:p w:rsidR="002D29DC" w:rsidRDefault="002D29DC" w:rsidP="002D29DC">
      <w:pPr>
        <w:rPr>
          <w:i/>
        </w:rPr>
      </w:pPr>
    </w:p>
    <w:p w:rsidR="002D29DC" w:rsidRDefault="002D29DC" w:rsidP="002D29DC">
      <w:pPr>
        <w:rPr>
          <w:i/>
        </w:rPr>
      </w:pPr>
      <w:r>
        <w:rPr>
          <w:i/>
        </w:rPr>
        <w:t>oblique asymptote:_______________</w:t>
      </w:r>
      <w:r>
        <w:rPr>
          <w:i/>
        </w:rPr>
        <w:tab/>
        <w:t>hole: _____________</w:t>
      </w:r>
    </w:p>
    <w:p w:rsidR="00625110" w:rsidRDefault="00625110"/>
    <w:p w:rsidR="00625110" w:rsidRDefault="00625110"/>
    <w:p w:rsidR="00625110" w:rsidRDefault="000B17F5">
      <w:r>
        <w:rPr>
          <w:noProof/>
        </w:rPr>
        <w:pict>
          <v:shape id="_x0000_s1028" type="#_x0000_t32" style="position:absolute;margin-left:-2pt;margin-top:4.85pt;width:518pt;height:0;z-index:251669504" o:connectortype="straight">
            <v:stroke dashstyle="dash"/>
          </v:shape>
        </w:pict>
      </w:r>
    </w:p>
    <w:p w:rsidR="00625110" w:rsidRDefault="002D29DC">
      <w:r>
        <w:t>c.</w:t>
      </w:r>
      <w:r>
        <w:tab/>
      </w:r>
      <w:r w:rsidR="003F2B15" w:rsidRPr="002E36B1">
        <w:rPr>
          <w:position w:val="-24"/>
        </w:rPr>
        <w:object w:dxaOrig="1939" w:dyaOrig="660">
          <v:shape id="_x0000_i1027" type="#_x0000_t75" style="width:96.75pt;height:33pt" o:ole="">
            <v:imagedata r:id="rId8" o:title=""/>
          </v:shape>
          <o:OLEObject Type="Embed" ProgID="Equation.3" ShapeID="_x0000_i1027" DrawAspect="Content" ObjectID="_1507554217" r:id="rId9"/>
        </w:object>
      </w:r>
      <w:r w:rsidR="00635CE7">
        <w:tab/>
      </w:r>
      <w:r w:rsidR="00635CE7">
        <w:tab/>
      </w:r>
    </w:p>
    <w:p w:rsidR="00E04BB6" w:rsidRDefault="00E04BB6" w:rsidP="00E04BB6">
      <w:pPr>
        <w:rPr>
          <w:i/>
        </w:rPr>
      </w:pPr>
    </w:p>
    <w:p w:rsidR="00E04BB6" w:rsidRDefault="00E04BB6" w:rsidP="00E04BB6">
      <w:pPr>
        <w:rPr>
          <w:i/>
        </w:rPr>
      </w:pPr>
    </w:p>
    <w:p w:rsidR="00E04BB6" w:rsidRDefault="00E04BB6" w:rsidP="00E04BB6">
      <w:pPr>
        <w:rPr>
          <w:i/>
        </w:rPr>
      </w:pPr>
    </w:p>
    <w:p w:rsidR="00E04BB6" w:rsidRDefault="00E04BB6" w:rsidP="00E04BB6">
      <w:pPr>
        <w:rPr>
          <w:i/>
        </w:rPr>
      </w:pPr>
    </w:p>
    <w:p w:rsidR="00E04BB6" w:rsidRPr="002D29DC" w:rsidRDefault="00E04BB6" w:rsidP="00E04BB6">
      <w:r>
        <w:rPr>
          <w:i/>
        </w:rPr>
        <w:t>Domain: _______________</w:t>
      </w:r>
      <w:r>
        <w:tab/>
      </w:r>
      <w:r>
        <w:rPr>
          <w:i/>
        </w:rPr>
        <w:t>x-intercept(s):_______________</w:t>
      </w:r>
      <w:r>
        <w:t xml:space="preserve">  </w:t>
      </w:r>
      <w:r>
        <w:rPr>
          <w:i/>
        </w:rPr>
        <w:t>y-intercept: _________</w:t>
      </w:r>
    </w:p>
    <w:p w:rsidR="00E04BB6" w:rsidRDefault="00E04BB6" w:rsidP="00E04BB6"/>
    <w:p w:rsidR="00E04BB6" w:rsidRPr="002D29DC" w:rsidRDefault="00E04BB6" w:rsidP="00E04BB6">
      <w:r>
        <w:rPr>
          <w:i/>
        </w:rPr>
        <w:t>horizontal asymptote(s):_______________</w:t>
      </w:r>
      <w:r>
        <w:t xml:space="preserve">      </w:t>
      </w:r>
      <w:r>
        <w:rPr>
          <w:i/>
        </w:rPr>
        <w:t>vertical asymptote(s): _______________</w:t>
      </w:r>
      <w:r>
        <w:rPr>
          <w:i/>
        </w:rPr>
        <w:tab/>
      </w:r>
      <w:r>
        <w:rPr>
          <w:i/>
        </w:rPr>
        <w:tab/>
      </w:r>
    </w:p>
    <w:p w:rsidR="00E04BB6" w:rsidRDefault="00E04BB6" w:rsidP="00E04BB6">
      <w:pPr>
        <w:rPr>
          <w:i/>
        </w:rPr>
      </w:pPr>
    </w:p>
    <w:p w:rsidR="00E04BB6" w:rsidRDefault="00E04BB6" w:rsidP="00E04BB6">
      <w:pPr>
        <w:rPr>
          <w:i/>
        </w:rPr>
      </w:pPr>
      <w:r>
        <w:rPr>
          <w:i/>
        </w:rPr>
        <w:t>oblique asymptote:_______________</w:t>
      </w:r>
      <w:r>
        <w:rPr>
          <w:i/>
        </w:rPr>
        <w:tab/>
        <w:t>hole: _____________</w:t>
      </w:r>
    </w:p>
    <w:p w:rsidR="00625110" w:rsidRDefault="00625110"/>
    <w:p w:rsidR="00625110" w:rsidRDefault="00625110"/>
    <w:p w:rsidR="00625110" w:rsidRDefault="00625110"/>
    <w:p w:rsidR="00E04BB6" w:rsidRDefault="00E04BB6"/>
    <w:p w:rsidR="00E04BB6" w:rsidRDefault="00E04BB6"/>
    <w:p w:rsidR="00E04BB6" w:rsidRDefault="005E2374" w:rsidP="00E04BB6">
      <w:r>
        <w:lastRenderedPageBreak/>
        <w:t>2</w:t>
      </w:r>
      <w:r w:rsidR="00E04BB6">
        <w:t>.</w:t>
      </w:r>
      <w:r w:rsidR="00E04BB6" w:rsidRPr="00E04BB6">
        <w:t xml:space="preserve"> </w:t>
      </w:r>
      <w:r w:rsidR="00E04BB6">
        <w:tab/>
        <w:t>Find the following information for the below functions:</w:t>
      </w:r>
    </w:p>
    <w:p w:rsidR="00E04BB6" w:rsidRDefault="00E04BB6"/>
    <w:p w:rsidR="00625110" w:rsidRDefault="00E04BB6">
      <w:r>
        <w:t>a.</w:t>
      </w:r>
      <w:r>
        <w:tab/>
      </w:r>
      <w:r w:rsidRPr="0030047F">
        <w:rPr>
          <w:position w:val="-24"/>
        </w:rPr>
        <w:object w:dxaOrig="2040" w:dyaOrig="660">
          <v:shape id="_x0000_i1028" type="#_x0000_t75" style="width:102pt;height:33pt" o:ole="">
            <v:imagedata r:id="rId10" o:title=""/>
          </v:shape>
          <o:OLEObject Type="Embed" ProgID="Equation.DSMT4" ShapeID="_x0000_i1028" DrawAspect="Content" ObjectID="_1507554218" r:id="rId11"/>
        </w:object>
      </w:r>
    </w:p>
    <w:p w:rsidR="00625110" w:rsidRDefault="00625110"/>
    <w:p w:rsidR="00E04BB6" w:rsidRDefault="00E04BB6"/>
    <w:p w:rsidR="00E04BB6" w:rsidRDefault="00E04BB6"/>
    <w:p w:rsidR="00E04BB6" w:rsidRDefault="00E04BB6"/>
    <w:p w:rsidR="00E04BB6" w:rsidRPr="002D29DC" w:rsidRDefault="00E04BB6" w:rsidP="00E04BB6">
      <w:r>
        <w:rPr>
          <w:i/>
        </w:rPr>
        <w:t>Domain: _______________</w:t>
      </w:r>
      <w:r>
        <w:tab/>
      </w:r>
      <w:r>
        <w:rPr>
          <w:i/>
        </w:rPr>
        <w:t>x-intercept(s):_______________</w:t>
      </w:r>
      <w:r>
        <w:t xml:space="preserve">  </w:t>
      </w:r>
      <w:r>
        <w:rPr>
          <w:i/>
        </w:rPr>
        <w:t>y-intercept: _________</w:t>
      </w:r>
    </w:p>
    <w:p w:rsidR="00E04BB6" w:rsidRDefault="00E04BB6" w:rsidP="00E04BB6"/>
    <w:p w:rsidR="00E04BB6" w:rsidRPr="002D29DC" w:rsidRDefault="00E04BB6" w:rsidP="00E04BB6">
      <w:r>
        <w:rPr>
          <w:i/>
        </w:rPr>
        <w:t>horizontal asymptote(s):_______________</w:t>
      </w:r>
      <w:r>
        <w:t xml:space="preserve">      </w:t>
      </w:r>
      <w:r>
        <w:rPr>
          <w:i/>
        </w:rPr>
        <w:t>vertical asymptote(s): _______________</w:t>
      </w:r>
      <w:r>
        <w:rPr>
          <w:i/>
        </w:rPr>
        <w:tab/>
      </w:r>
      <w:r>
        <w:rPr>
          <w:i/>
        </w:rPr>
        <w:tab/>
      </w:r>
    </w:p>
    <w:p w:rsidR="00E04BB6" w:rsidRDefault="00E04BB6" w:rsidP="00E04BB6">
      <w:pPr>
        <w:rPr>
          <w:i/>
        </w:rPr>
      </w:pPr>
    </w:p>
    <w:p w:rsidR="00E04BB6" w:rsidRDefault="00E04BB6" w:rsidP="00E04BB6">
      <w:pPr>
        <w:rPr>
          <w:i/>
        </w:rPr>
      </w:pPr>
      <w:r>
        <w:rPr>
          <w:i/>
        </w:rPr>
        <w:t>oblique asymptote:_______________</w:t>
      </w:r>
      <w:r>
        <w:rPr>
          <w:i/>
        </w:rPr>
        <w:tab/>
        <w:t>hole: _____________</w:t>
      </w:r>
    </w:p>
    <w:p w:rsidR="00625110" w:rsidRDefault="00625110"/>
    <w:p w:rsidR="00625110" w:rsidRDefault="000B17F5">
      <w:r>
        <w:rPr>
          <w:noProof/>
        </w:rPr>
        <w:pict>
          <v:shape id="_x0000_s1029" type="#_x0000_t32" style="position:absolute;margin-left:-12pt;margin-top:7.8pt;width:518pt;height:0;z-index:251670528" o:connectortype="straight">
            <v:stroke dashstyle="dash"/>
          </v:shape>
        </w:pict>
      </w:r>
    </w:p>
    <w:p w:rsidR="00625110" w:rsidRDefault="00625110"/>
    <w:p w:rsidR="00625110" w:rsidRDefault="00E04BB6">
      <w:r>
        <w:t>b.</w:t>
      </w:r>
      <w:r>
        <w:tab/>
      </w:r>
      <w:r w:rsidRPr="0030047F">
        <w:rPr>
          <w:position w:val="-24"/>
        </w:rPr>
        <w:object w:dxaOrig="2200" w:dyaOrig="620">
          <v:shape id="_x0000_i1029" type="#_x0000_t75" style="width:110.25pt;height:30.75pt" o:ole="">
            <v:imagedata r:id="rId12" o:title=""/>
          </v:shape>
          <o:OLEObject Type="Embed" ProgID="Equation.DSMT4" ShapeID="_x0000_i1029" DrawAspect="Content" ObjectID="_1507554219" r:id="rId13"/>
        </w:object>
      </w:r>
    </w:p>
    <w:p w:rsidR="00625110" w:rsidRDefault="00625110"/>
    <w:p w:rsidR="00E04BB6" w:rsidRDefault="00E04BB6"/>
    <w:p w:rsidR="00E04BB6" w:rsidRDefault="00E04BB6"/>
    <w:p w:rsidR="00E04BB6" w:rsidRDefault="00E04BB6"/>
    <w:p w:rsidR="00E04BB6" w:rsidRPr="002D29DC" w:rsidRDefault="00E04BB6" w:rsidP="00E04BB6">
      <w:r>
        <w:rPr>
          <w:i/>
        </w:rPr>
        <w:t>Domain: _______________</w:t>
      </w:r>
      <w:r>
        <w:tab/>
      </w:r>
      <w:r>
        <w:rPr>
          <w:i/>
        </w:rPr>
        <w:t>x-intercept(s):_______________</w:t>
      </w:r>
      <w:r>
        <w:t xml:space="preserve">  </w:t>
      </w:r>
      <w:r>
        <w:rPr>
          <w:i/>
        </w:rPr>
        <w:t>y-intercept: _________</w:t>
      </w:r>
    </w:p>
    <w:p w:rsidR="00E04BB6" w:rsidRDefault="00E04BB6" w:rsidP="00E04BB6"/>
    <w:p w:rsidR="00E04BB6" w:rsidRPr="002D29DC" w:rsidRDefault="00E04BB6" w:rsidP="00E04BB6">
      <w:r>
        <w:rPr>
          <w:i/>
        </w:rPr>
        <w:t>horizontal asymptote(s):_______________</w:t>
      </w:r>
      <w:r>
        <w:t xml:space="preserve">      </w:t>
      </w:r>
      <w:r>
        <w:rPr>
          <w:i/>
        </w:rPr>
        <w:t>vertical asymptote(s): _______________</w:t>
      </w:r>
      <w:r>
        <w:rPr>
          <w:i/>
        </w:rPr>
        <w:tab/>
      </w:r>
      <w:r>
        <w:rPr>
          <w:i/>
        </w:rPr>
        <w:tab/>
      </w:r>
    </w:p>
    <w:p w:rsidR="00E04BB6" w:rsidRDefault="00E04BB6" w:rsidP="00E04BB6">
      <w:pPr>
        <w:rPr>
          <w:i/>
        </w:rPr>
      </w:pPr>
    </w:p>
    <w:p w:rsidR="00E04BB6" w:rsidRDefault="00E04BB6" w:rsidP="00E04BB6">
      <w:pPr>
        <w:rPr>
          <w:i/>
        </w:rPr>
      </w:pPr>
      <w:r>
        <w:rPr>
          <w:i/>
        </w:rPr>
        <w:t>oblique asymptote:_______________</w:t>
      </w:r>
      <w:r>
        <w:rPr>
          <w:i/>
        </w:rPr>
        <w:tab/>
        <w:t>hole: _____________</w:t>
      </w:r>
    </w:p>
    <w:p w:rsidR="00625110" w:rsidRDefault="00625110"/>
    <w:p w:rsidR="00E04BB6" w:rsidRDefault="000B17F5">
      <w:r>
        <w:rPr>
          <w:noProof/>
        </w:rPr>
        <w:pict>
          <v:shape id="_x0000_s1030" type="#_x0000_t32" style="position:absolute;margin-left:-6pt;margin-top:3.85pt;width:518pt;height:0;z-index:251671552" o:connectortype="straight">
            <v:stroke dashstyle="dash"/>
          </v:shape>
        </w:pict>
      </w:r>
    </w:p>
    <w:p w:rsidR="00E04BB6" w:rsidRDefault="00E04BB6">
      <w:r>
        <w:t>c.</w:t>
      </w:r>
      <w:r>
        <w:tab/>
      </w:r>
      <w:r w:rsidRPr="0030047F">
        <w:rPr>
          <w:position w:val="-24"/>
        </w:rPr>
        <w:object w:dxaOrig="1920" w:dyaOrig="660">
          <v:shape id="_x0000_i1030" type="#_x0000_t75" style="width:96pt;height:33pt" o:ole="">
            <v:imagedata r:id="rId14" o:title=""/>
          </v:shape>
          <o:OLEObject Type="Embed" ProgID="Equation.DSMT4" ShapeID="_x0000_i1030" DrawAspect="Content" ObjectID="_1507554220" r:id="rId15"/>
        </w:object>
      </w:r>
    </w:p>
    <w:p w:rsidR="00625110" w:rsidRDefault="00625110"/>
    <w:p w:rsidR="00625110" w:rsidRDefault="00625110"/>
    <w:p w:rsidR="00E04BB6" w:rsidRDefault="00E04BB6" w:rsidP="00E04BB6">
      <w:pPr>
        <w:rPr>
          <w:i/>
        </w:rPr>
      </w:pPr>
    </w:p>
    <w:p w:rsidR="00E04BB6" w:rsidRDefault="00E04BB6" w:rsidP="00E04BB6">
      <w:pPr>
        <w:rPr>
          <w:i/>
        </w:rPr>
      </w:pPr>
    </w:p>
    <w:p w:rsidR="00E04BB6" w:rsidRPr="002D29DC" w:rsidRDefault="00E04BB6" w:rsidP="00E04BB6">
      <w:r>
        <w:rPr>
          <w:i/>
        </w:rPr>
        <w:t>Domain: _______________</w:t>
      </w:r>
      <w:r>
        <w:tab/>
      </w:r>
      <w:r>
        <w:rPr>
          <w:i/>
        </w:rPr>
        <w:t>x-intercept(s):_______________</w:t>
      </w:r>
      <w:r>
        <w:t xml:space="preserve">  </w:t>
      </w:r>
      <w:r>
        <w:rPr>
          <w:i/>
        </w:rPr>
        <w:t>y-intercept: _________</w:t>
      </w:r>
    </w:p>
    <w:p w:rsidR="00E04BB6" w:rsidRDefault="00E04BB6" w:rsidP="00E04BB6"/>
    <w:p w:rsidR="00E04BB6" w:rsidRPr="002D29DC" w:rsidRDefault="00E04BB6" w:rsidP="00E04BB6">
      <w:r>
        <w:rPr>
          <w:i/>
        </w:rPr>
        <w:t>horizontal asymptote(s):_______________</w:t>
      </w:r>
      <w:r>
        <w:t xml:space="preserve">      </w:t>
      </w:r>
      <w:r>
        <w:rPr>
          <w:i/>
        </w:rPr>
        <w:t>vertical asymptote(s): _______________</w:t>
      </w:r>
      <w:r>
        <w:rPr>
          <w:i/>
        </w:rPr>
        <w:tab/>
      </w:r>
      <w:r>
        <w:rPr>
          <w:i/>
        </w:rPr>
        <w:tab/>
      </w:r>
    </w:p>
    <w:p w:rsidR="00E04BB6" w:rsidRDefault="00E04BB6" w:rsidP="00E04BB6">
      <w:pPr>
        <w:rPr>
          <w:i/>
        </w:rPr>
      </w:pPr>
    </w:p>
    <w:p w:rsidR="00E04BB6" w:rsidRDefault="00E04BB6" w:rsidP="00E04BB6">
      <w:pPr>
        <w:rPr>
          <w:i/>
        </w:rPr>
      </w:pPr>
      <w:r>
        <w:rPr>
          <w:i/>
        </w:rPr>
        <w:t>oblique asymptote:_______________</w:t>
      </w:r>
      <w:r>
        <w:rPr>
          <w:i/>
        </w:rPr>
        <w:tab/>
        <w:t>hole: _____________</w:t>
      </w:r>
    </w:p>
    <w:p w:rsidR="00625110" w:rsidRDefault="00625110"/>
    <w:p w:rsidR="00625110" w:rsidRDefault="00625110"/>
    <w:p w:rsidR="00625110" w:rsidRDefault="00625110"/>
    <w:p w:rsidR="00625110" w:rsidRDefault="00625110"/>
    <w:p w:rsidR="00625110" w:rsidRDefault="00625110"/>
    <w:p w:rsidR="00625110" w:rsidRDefault="00625110"/>
    <w:p w:rsidR="00625110" w:rsidRDefault="00625110"/>
    <w:p w:rsidR="00625110" w:rsidRDefault="00625110"/>
    <w:p w:rsidR="00625110" w:rsidRDefault="00625110"/>
    <w:p w:rsidR="00625110" w:rsidRDefault="00625110"/>
    <w:p w:rsidR="00625110" w:rsidRDefault="00625110"/>
    <w:sectPr w:rsidR="00625110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625110"/>
    <w:rsid w:val="000B17F5"/>
    <w:rsid w:val="001B5F6C"/>
    <w:rsid w:val="001D4A42"/>
    <w:rsid w:val="001F52B0"/>
    <w:rsid w:val="0021301F"/>
    <w:rsid w:val="0021607E"/>
    <w:rsid w:val="002D29DC"/>
    <w:rsid w:val="002E36B1"/>
    <w:rsid w:val="0030047F"/>
    <w:rsid w:val="0033111F"/>
    <w:rsid w:val="003F2B15"/>
    <w:rsid w:val="00537115"/>
    <w:rsid w:val="005E2374"/>
    <w:rsid w:val="00625110"/>
    <w:rsid w:val="00633CBF"/>
    <w:rsid w:val="00635CE7"/>
    <w:rsid w:val="00654C01"/>
    <w:rsid w:val="006E2CCE"/>
    <w:rsid w:val="006E2D8A"/>
    <w:rsid w:val="00891918"/>
    <w:rsid w:val="009B4263"/>
    <w:rsid w:val="009B4937"/>
    <w:rsid w:val="00A4625E"/>
    <w:rsid w:val="00D56305"/>
    <w:rsid w:val="00E04BB6"/>
    <w:rsid w:val="00EA33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  <o:rules v:ext="edit">
        <o:r id="V:Rule5" type="connector" idref="#_x0000_s1029"/>
        <o:r id="V:Rule6" type="connector" idref="#_x0000_s1027"/>
        <o:r id="V:Rule7" type="connector" idref="#_x0000_s1028"/>
        <o:r id="V:Rule8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5110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25110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511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82</Words>
  <Characters>161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8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3</cp:revision>
  <cp:lastPrinted>2014-12-18T16:38:00Z</cp:lastPrinted>
  <dcterms:created xsi:type="dcterms:W3CDTF">2015-10-28T20:09:00Z</dcterms:created>
  <dcterms:modified xsi:type="dcterms:W3CDTF">2015-10-28T20:15:00Z</dcterms:modified>
</cp:coreProperties>
</file>